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</p:sldMasterIdLst>
  <p:notesMasterIdLst>
    <p:notesMasterId r:id="rId18"/>
  </p:notesMasterIdLst>
  <p:handoutMasterIdLst>
    <p:handoutMasterId r:id="rId19"/>
  </p:handoutMasterIdLst>
  <p:sldIdLst>
    <p:sldId id="468" r:id="rId4"/>
    <p:sldId id="396" r:id="rId5"/>
    <p:sldId id="490" r:id="rId6"/>
    <p:sldId id="491" r:id="rId7"/>
    <p:sldId id="487" r:id="rId8"/>
    <p:sldId id="513" r:id="rId9"/>
    <p:sldId id="517" r:id="rId10"/>
    <p:sldId id="516" r:id="rId11"/>
    <p:sldId id="518" r:id="rId12"/>
    <p:sldId id="520" r:id="rId13"/>
    <p:sldId id="521" r:id="rId14"/>
    <p:sldId id="522" r:id="rId15"/>
    <p:sldId id="467" r:id="rId16"/>
    <p:sldId id="469" r:id="rId17"/>
  </p:sldIdLst>
  <p:sldSz cx="118872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4" autoAdjust="0"/>
  </p:normalViewPr>
  <p:slideViewPr>
    <p:cSldViewPr>
      <p:cViewPr>
        <p:scale>
          <a:sx n="76" d="100"/>
          <a:sy n="76" d="100"/>
        </p:scale>
        <p:origin x="-552" y="-204"/>
      </p:cViewPr>
      <p:guideLst>
        <p:guide orient="horz" pos="2160"/>
        <p:guide pos="3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8293-8284-4A8E-99BF-5D38F776C9B1}" type="datetimeFigureOut">
              <a:rPr lang="en-US" smtClean="0"/>
              <a:pPr/>
              <a:t>8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687D5-EF25-4E3F-8954-06BD3537AE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05461"/>
      </p:ext>
    </p:extLst>
  </p:cSld>
  <p:clrMap bg1="lt1" tx1="dk1" bg2="lt2" tx2="dk2" accent1="accent1" accent2="accent2" accent3="accent3" accent4="accent4" accent5="accent5" accent6="accent6" hlink="hlink" folHlink="folHlink"/>
  <p:hf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66C4C-0D3C-4897-ADFD-D37D00DC6911}" type="datetimeFigureOut">
              <a:rPr lang="en-US" smtClean="0"/>
              <a:pPr/>
              <a:t>8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43150" y="514350"/>
            <a:ext cx="44577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FD3B3-4AAA-45F6-BCF1-DEF9124C4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88790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defRPr/>
            </a:pPr>
            <a:fld id="{B1B789C8-D74B-4A03-8715-33CA5D35805A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286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43150" y="514350"/>
            <a:ext cx="4457700" cy="257175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5177367" y="6513910"/>
            <a:ext cx="396451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10" tIns="45655" rIns="91310" bIns="45655" anchor="b"/>
          <a:lstStyle>
            <a:lvl1pPr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defTabSz="919163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algn="ctr" defTabSz="9191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E78C22-4F9A-4CAB-A6D1-6469C503F429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280240E4-F162-4030-A838-40D612F75AAD}" type="slidenum">
              <a:rPr lang="en-US" altLang="en-US" sz="1200" smtClean="0">
                <a:solidFill>
                  <a:prstClr val="black"/>
                </a:solidFill>
                <a:ea typeface="MS PGothic" pitchFamily="34" charset="-128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en-US" sz="1200" smtClean="0">
              <a:solidFill>
                <a:prstClr val="black"/>
              </a:solidFill>
              <a:ea typeface="MS PGothic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544175" y="434162"/>
            <a:ext cx="10798852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39089" y="1820206"/>
            <a:ext cx="1010412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939089" y="3685032"/>
            <a:ext cx="1010412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3796" y="530352"/>
            <a:ext cx="10639044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533407"/>
            <a:ext cx="257556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3420" y="533403"/>
            <a:ext cx="772668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4360" y="274639"/>
            <a:ext cx="1069848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7829-9547-4664-A149-70435880BB89}" type="slidenum">
              <a:rPr lang="ar-SA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8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E97FE82-243E-479A-A7AC-E5C03D61B4EB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B319E82-F15E-4F37-AC5E-570F725B9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602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7AED400D-B7F9-4B32-B355-7254E04DE012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48330BC-97B0-4FF2-BC16-97EEA7C0C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260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3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4B640F-D208-4FD7-8F40-6FFAE3E8243E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DF0F33F-462E-4FBB-B640-AC811DB84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89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3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EC89DD6-76DA-4E9C-9789-A40CA4397556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9F5C18E-55C1-49A3-AE16-C22292567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313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85FC46D-14FA-4D27-9380-ADEFA73DA234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F8F0AB06-E928-4049-8532-01CE71B2B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0068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1BE3D98-BA18-4BD1-AEB0-7407DB446DC3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A9E0417-E8D0-4963-8E75-736A47F3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64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AE48809-5F86-46BE-AC68-CD11B50F8F77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ACE0D98-3AA7-4FC4-98E2-C8FA8251E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6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796" y="530352"/>
            <a:ext cx="10639044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2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2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2" y="1435102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0165632-6721-420D-A270-83BCB66B9486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93E6C3D1-E7A4-4D52-84E6-DCDB3B307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5295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BC8216F-123D-4E98-BFD3-AD31E5F7DE89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DC8095B8-D7FE-4FB6-BE59-A08BDCB06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618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01CCA66-34BD-4DF0-BD4F-0759D2C9CA5A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BF7C1B8-473D-4164-868D-4FA5E73F2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640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221E63D-7424-43C5-98C6-6774D434E2C6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50AE066-C6D0-442C-8013-F099AD891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2922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6"/>
            <a:ext cx="1010412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B0178B9B-741D-4B86-9129-6555310AFBF3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A619C07-B9C6-41A4-B825-8E919CD30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7791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864F5A07-5C5F-4E9A-B6FA-CB0641B33898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22075-D17B-4F0F-B5BC-F0825C17F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9707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1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C9F64FA-3BDC-4944-BB0B-9050B9B5622E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AE7BD564-DA7F-403C-9F95-3A45A0E13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387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1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5C99B70-6B2D-4B0B-B058-CC80F91783E3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63EB85B5-A64F-4A64-B972-7247BDC308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722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3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3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8EBBBFF-0FE5-40AA-8137-4C47007C4D53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4E0851AD-E709-45D9-9C19-A48B86943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8200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B920DF9-910B-47AD-9AD2-29C953900F1C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B9FBB64-176C-4D05-B473-8B989F540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545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544175" y="434165"/>
            <a:ext cx="10798852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847" y="4928616"/>
            <a:ext cx="10639044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847" y="5624484"/>
            <a:ext cx="10639044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543510B6-74C0-4529-B1CE-B42916462A79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D0AFCD0-E8CC-4BC0-A194-91EE2966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9278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1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1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EDFBDAE6-3F5F-479B-9DA2-5AFD915C1630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3C08D20-B75F-4CBA-81D7-E1C4459A56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7656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C778C677-83EC-4731-AD40-7D8758AC0704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1C77AE6E-EDE0-45BB-9F91-8263A1FF8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7496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86E170B-7E66-461E-AC77-E9066ED0D3D3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0947A9DC-3810-4AD3-A771-A254223C5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86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351B61C6-4B73-44C1-A315-F18D08C9AFAB}" type="datetime1">
              <a:rPr lang="en-US"/>
              <a:pPr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2145CE87-7462-48CA-B78F-3C293056A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4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865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968" y="530352"/>
            <a:ext cx="5111496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796" y="4983480"/>
            <a:ext cx="10639044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9391" y="579438"/>
            <a:ext cx="5111496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047820" y="579438"/>
            <a:ext cx="5111496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89391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47820" y="1447800"/>
            <a:ext cx="5111496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419" y="533400"/>
            <a:ext cx="386334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200501" y="1447802"/>
            <a:ext cx="386334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9785" y="930144"/>
            <a:ext cx="6014007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8321042" y="434162"/>
            <a:ext cx="3021987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5012056"/>
            <a:ext cx="1069848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8401526" y="533400"/>
            <a:ext cx="2912364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7924" y="435768"/>
            <a:ext cx="7702906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96240" y="329185"/>
            <a:ext cx="11091672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544175" y="434162"/>
            <a:ext cx="10798852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653796" y="4985590"/>
            <a:ext cx="10639044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653796" y="530352"/>
            <a:ext cx="10639044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9092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1 April 2017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7881026" y="6111878"/>
            <a:ext cx="2971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Dr.R.Umamaheshwar Ra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852826" y="6111878"/>
            <a:ext cx="5943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405A34E-3BCC-4AFC-85D8-67F8E9D8EC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3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8AAA35D-70C1-4D95-A26C-B3A83A444A20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3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3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7502DC1-0599-46CD-B98E-C9710FAD06BC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02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1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4B98D9D-1086-4783-BD59-8CFD563A8B2B}" type="datetime1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8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1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Probability and Statistics for Teachers, Math 507, Lecture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1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+mn-ea"/>
                <a:cs typeface="Times New Roman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52B1667-855C-4597-BBE9-901E49576DEA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710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4647" y="1165225"/>
            <a:ext cx="1168908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000066"/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4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Statistical Computation Methods </a:t>
            </a:r>
            <a:r>
              <a:rPr lang="en-US" sz="4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>for Data Science (6HC17)</a:t>
            </a:r>
            <a:r>
              <a:rPr lang="en-US" sz="3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  <a:t/>
            </a:r>
            <a:br>
              <a:rPr lang="en-US" sz="3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itchFamily="34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0066"/>
                </a:solidFill>
              </a:rPr>
              <a:t/>
            </a:r>
            <a:br>
              <a:rPr lang="en-US" sz="3200" b="1" dirty="0" smtClean="0">
                <a:solidFill>
                  <a:srgbClr val="FF0066"/>
                </a:solidFill>
              </a:rPr>
            </a:br>
            <a:endParaRPr lang="en-US" sz="3200" b="1" dirty="0" smtClean="0">
              <a:solidFill>
                <a:srgbClr val="FF0066"/>
              </a:solidFill>
            </a:endParaRPr>
          </a:p>
        </p:txBody>
      </p:sp>
      <p:sp>
        <p:nvSpPr>
          <p:cNvPr id="37891" name="Date Placeholder 7"/>
          <p:cNvSpPr>
            <a:spLocks noGrp="1"/>
          </p:cNvSpPr>
          <p:nvPr>
            <p:ph type="dt" sz="quarter" idx="10"/>
          </p:nvPr>
        </p:nvSpPr>
        <p:spPr bwMode="auto">
          <a:xfrm>
            <a:off x="8122920" y="6248400"/>
            <a:ext cx="277368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2DFE92B9-3C5E-437B-B4FC-2AB3D4D8B075}" type="datetime1">
              <a:rPr lang="en-US" altLang="en-US" sz="1800" b="1" smtClean="0">
                <a:solidFill>
                  <a:srgbClr val="002060"/>
                </a:solidFill>
                <a:latin typeface="Arial" charset="0"/>
              </a:rPr>
              <a:pPr algn="ctr">
                <a:spcBef>
                  <a:spcPct val="0"/>
                </a:spcBef>
                <a:buFontTx/>
                <a:buNone/>
              </a:pPr>
              <a:t>8/5/2019</a:t>
            </a:fld>
            <a:endParaRPr lang="en-GB" altLang="en-US" sz="1800" b="1" dirty="0" smtClean="0">
              <a:solidFill>
                <a:srgbClr val="002060"/>
              </a:solidFill>
              <a:latin typeface="Arial" charset="0"/>
            </a:endParaRP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2080260" y="2587630"/>
            <a:ext cx="7033260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B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endParaRPr lang="en-US" altLang="en-US" sz="2400" b="1" dirty="0" smtClean="0">
              <a:solidFill>
                <a:srgbClr val="00B0F0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24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Dr. Santhosh </a:t>
            </a:r>
            <a:r>
              <a:rPr lang="en-US" altLang="en-US" sz="24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Nallapu</a:t>
            </a:r>
            <a:endParaRPr lang="en-US" altLang="en-US" sz="2400" b="1" dirty="0" smtClean="0">
              <a:solidFill>
                <a:prstClr val="black"/>
              </a:solidFill>
              <a:latin typeface="Arial" charset="0"/>
              <a:ea typeface="MS PGothic" pitchFamily="34" charset="-128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Assistant professor of Mathematic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400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Department of Science and Humanitie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Sreenidhi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Institute of Science and Technolog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Yamnampet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, </a:t>
            </a:r>
            <a:r>
              <a:rPr lang="en-US" altLang="en-US" sz="1800" b="1" dirty="0" err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Ghatkesar</a:t>
            </a:r>
            <a:r>
              <a:rPr lang="en-US" altLang="en-US" sz="1800" b="1" dirty="0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2053" name="Date Placeholder 8"/>
          <p:cNvSpPr txBox="1">
            <a:spLocks noGrp="1"/>
          </p:cNvSpPr>
          <p:nvPr/>
        </p:nvSpPr>
        <p:spPr bwMode="auto">
          <a:xfrm>
            <a:off x="11162824" y="6400800"/>
            <a:ext cx="72437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400" b="1" smtClean="0">
                <a:solidFill>
                  <a:prstClr val="black"/>
                </a:solidFill>
                <a:latin typeface="Arial" charset="0"/>
                <a:ea typeface="MS PGothic" pitchFamily="34" charset="-128"/>
                <a:cs typeface="Times New Roman" pitchFamily="18" charset="0"/>
              </a:rPr>
              <a:t>1</a:t>
            </a:r>
          </a:p>
        </p:txBody>
      </p:sp>
      <p:pic>
        <p:nvPicPr>
          <p:cNvPr id="37894" name="Picture 5" descr="snist autonomous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47" y="215900"/>
            <a:ext cx="477551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258346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11049000" cy="5181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endParaRPr lang="en-US" sz="4000" dirty="0" smtClean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8807988"/>
              </p:ext>
            </p:extLst>
          </p:nvPr>
        </p:nvGraphicFramePr>
        <p:xfrm>
          <a:off x="457201" y="762000"/>
          <a:ext cx="10896600" cy="56673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88627"/>
                <a:gridCol w="2059780"/>
                <a:gridCol w="1726642"/>
                <a:gridCol w="1674039"/>
                <a:gridCol w="1573473"/>
                <a:gridCol w="1674039"/>
              </a:tblGrid>
              <a:tr h="43624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SUMMARY OUTPU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R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EXAMPLE 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459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Regression Statistics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Multiple 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99270717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R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98546752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Adjusted R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9757792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Standard Err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.40628921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4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Observation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4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ANOV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df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SS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MS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F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ignificance F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Regress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949.75384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974.87692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01.717115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001751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Resid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58.2461538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9.4153846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4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Tot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00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4590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Coefficients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tandard Error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t Stat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P-value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Lower 95%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Intercep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1.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3.6642336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.49348287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02057037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7.9143100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329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X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-3.64615384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02246945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-3.56602715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03765828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-6.90010798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4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X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.53846153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81979936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.0964424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05344382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-0.07050593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999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533400"/>
            <a:ext cx="10792216" cy="5181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xample : II</a:t>
            </a:r>
          </a:p>
          <a:p>
            <a:pPr lvl="0">
              <a:spcBef>
                <a:spcPct val="0"/>
              </a:spcBef>
              <a:defRPr/>
            </a:pPr>
            <a:r>
              <a:rPr lang="en-US" sz="4000" dirty="0" smtClean="0">
                <a:latin typeface="Times New Roman" pitchFamily="18" charset="0"/>
                <a:ea typeface="+mj-ea"/>
                <a:cs typeface="Times New Roman" pitchFamily="18" charset="0"/>
              </a:rPr>
              <a:t>Estimate the correlation coefficients for the given data</a:t>
            </a:r>
            <a:endParaRPr lang="en-US" sz="40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371600"/>
            <a:ext cx="106984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6214006"/>
              </p:ext>
            </p:extLst>
          </p:nvPr>
        </p:nvGraphicFramePr>
        <p:xfrm>
          <a:off x="3276600" y="2362198"/>
          <a:ext cx="4953000" cy="30718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51000"/>
                <a:gridCol w="1651000"/>
                <a:gridCol w="1651000"/>
              </a:tblGrid>
              <a:tr h="61436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Y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 dirty="0">
                          <a:effectLst/>
                        </a:rPr>
                        <a:t>X1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3200" u="none" strike="noStrike">
                          <a:effectLst/>
                        </a:rPr>
                        <a:t>X2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614363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12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1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1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614363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18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2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1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614363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24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3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2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614363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30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>
                          <a:effectLst/>
                        </a:rPr>
                        <a:t>4</a:t>
                      </a:r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u="none" strike="noStrike" dirty="0">
                          <a:effectLst/>
                        </a:rPr>
                        <a:t>3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890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11049000" cy="5181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endParaRPr lang="en-US" sz="4000" dirty="0" smtClean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969328"/>
              </p:ext>
            </p:extLst>
          </p:nvPr>
        </p:nvGraphicFramePr>
        <p:xfrm>
          <a:off x="1295400" y="457201"/>
          <a:ext cx="9563101" cy="60071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19332"/>
                <a:gridCol w="1993823"/>
                <a:gridCol w="1883819"/>
                <a:gridCol w="1975402"/>
                <a:gridCol w="1990725"/>
              </a:tblGrid>
              <a:tr h="54363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SUMMARY OUTPU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FOR EXAMPLE II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4749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Regression Statistics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Multiple 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R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54363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Adjusted R Squa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Standard Err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.77636E-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47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Observation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47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ANOV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err="1">
                          <a:effectLst/>
                        </a:rPr>
                        <a:t>df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S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MS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F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Regress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8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2.85E+3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Residu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.15544E-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.15544E-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47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Tot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8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4749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Coefficients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Standard Error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t Stat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P-value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Intercep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.64045E-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64815E+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3.86E-1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X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02558E-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.85035E+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09E-1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47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X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.51215E-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3.24317E-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77459666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58043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846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03632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capitulation:</a:t>
            </a:r>
          </a:p>
          <a:p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ultiple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inear Regression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stimating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ultiple Regression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oefficients</a:t>
            </a: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10698480" cy="1139825"/>
          </a:xfrm>
        </p:spPr>
        <p:txBody>
          <a:bodyPr/>
          <a:lstStyle/>
          <a:p>
            <a:pPr eaLnBrk="1" hangingPunct="1"/>
            <a:r>
              <a:rPr lang="en-US" altLang="en-US" sz="3200" b="1" smtClean="0">
                <a:latin typeface="Tahoma" pitchFamily="34" charset="0"/>
                <a:cs typeface="Tahoma" pitchFamily="34" charset="0"/>
              </a:rPr>
              <a:t>          THANK YOU</a:t>
            </a:r>
          </a:p>
        </p:txBody>
      </p:sp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2575560" y="1752600"/>
          <a:ext cx="703326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24" name="Clip" r:id="rId4" imgW="2285095" imgH="1629624" progId="MS_ClipArt_Gallery.2">
                  <p:embed/>
                </p:oleObj>
              </mc:Choice>
              <mc:Fallback>
                <p:oleObj name="Clip" r:id="rId4" imgW="2285095" imgH="162962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560" y="1752600"/>
                        <a:ext cx="703326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3070860" y="6248400"/>
            <a:ext cx="723138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1800" b="1" dirty="0" smtClean="0">
                <a:solidFill>
                  <a:srgbClr val="002060"/>
                </a:solidFill>
                <a:latin typeface="Arial" pitchFamily="34" charset="0"/>
                <a:ea typeface="MS PGothic" pitchFamily="34" charset="-128"/>
                <a:cs typeface="Times New Roman" pitchFamily="18" charset="0"/>
              </a:rPr>
              <a:t>Feed Back to santhoshn@sreenidhi.edu.in</a:t>
            </a:r>
          </a:p>
        </p:txBody>
      </p:sp>
      <p:sp>
        <p:nvSpPr>
          <p:cNvPr id="51205" name="Date Placeholder 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DCC789-C51A-42F3-9110-A60ED776FF41}" type="datetime1">
              <a:rPr lang="en-US" altLang="en-US" sz="1200" smtClean="0">
                <a:solidFill>
                  <a:srgbClr val="898989"/>
                </a:solidFill>
                <a:latin typeface="Arial" charset="0"/>
              </a:rPr>
              <a:pPr>
                <a:spcBef>
                  <a:spcPct val="0"/>
                </a:spcBef>
                <a:buFontTx/>
                <a:buNone/>
              </a:pPr>
              <a:t>8/5/2019</a:t>
            </a:fld>
            <a:endParaRPr lang="en-US" altLang="en-US" sz="1200" smtClean="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66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069848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e discuss the following in  today’s Lecture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ultiple Linear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egressio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Estimating the Regression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oefficients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Problems on Multiple Regression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1371600"/>
            <a:ext cx="111252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 regression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hat involves more than one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regression variable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ultiple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 model. 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Typicall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or simple linear regression, we used the formula for a straight line, that is, we used the model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Y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β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</a:p>
          <a:p>
            <a:pPr algn="just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For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regression, we include more than one independent variable and for each new independent variable, we need to add a new term in the model, such as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Y= β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β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β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+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32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494249"/>
            <a:ext cx="55797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17665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57408" y="1014805"/>
                <a:ext cx="10439400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t is assumed that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pulation equation is given by</a:t>
                </a:r>
              </a:p>
              <a:p>
                <a:pPr algn="just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600" baseline="-25000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1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2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+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aseline="-25000" dirty="0" err="1" smtClean="0">
                    <a:latin typeface="Times New Roman" pitchFamily="18" charset="0"/>
                    <a:cs typeface="Times New Roman" pitchFamily="18" charset="0"/>
                  </a:rPr>
                  <a:t>n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𝜀</m:t>
                    </m:r>
                  </m:oMath>
                </a14:m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 . . ,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  <a:p>
                <a:pPr algn="just"/>
                <a:endPara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the β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known as regression coefficients or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known parameters, and the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𝜀</m:t>
                    </m:r>
                  </m:oMath>
                </a14:m>
                <a:r>
                  <a:rPr lang="en-US" sz="3600" baseline="-25000" dirty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random error terms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08" y="1014805"/>
                <a:ext cx="10439400" cy="4524315"/>
              </a:xfrm>
              <a:prstGeom prst="rect">
                <a:avLst/>
              </a:prstGeom>
              <a:blipFill rotWithShape="1">
                <a:blip r:embed="rId2"/>
                <a:stretch>
                  <a:fillRect l="-1751" t="-2153" r="-1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762000" y="409183"/>
            <a:ext cx="55797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49706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5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6699" y="381000"/>
                <a:ext cx="10989501" cy="52919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ultiple Linear Regression</a:t>
                </a:r>
              </a:p>
              <a:p>
                <a:pPr lvl="0"/>
                <a:endParaRPr lang="en-US" sz="4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mple equation is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36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36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3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3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6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/>
                          </a:rPr>
                          <m:t>…+</m:t>
                        </m:r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36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s the regression estimate of the dependent variable for the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mber of the sample and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 smtClean="0">
                                <a:latin typeface="Cambria Math"/>
                              </a:rPr>
                              <m:t>𝛽</m:t>
                            </m:r>
                            <m:r>
                              <a:rPr lang="en-US" sz="3600" b="0" i="1" smtClean="0">
                                <a:latin typeface="Cambria Math"/>
                              </a:rPr>
                              <m:t> </m:t>
                            </m:r>
                          </m:e>
                        </m:acc>
                      </m:e>
                      <m:sub/>
                    </m:sSub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estimates of the β’s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9" y="381000"/>
                <a:ext cx="10989501" cy="5291962"/>
              </a:xfrm>
              <a:prstGeom prst="rect">
                <a:avLst/>
              </a:prstGeom>
              <a:blipFill rotWithShape="1">
                <a:blip r:embed="rId2"/>
                <a:stretch>
                  <a:fillRect l="-1997" t="-2074" r="-1664" b="-2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6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6699" y="381000"/>
                <a:ext cx="10989501" cy="48241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ultiple Linear Regression</a:t>
                </a:r>
              </a:p>
              <a:p>
                <a:pPr lvl="0"/>
                <a:endParaRPr lang="en-US" sz="40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lvl="0" indent="-342900" algn="just">
                  <a:buFont typeface="Wingdings" pitchFamily="2" charset="2"/>
                  <a:buChar char="Ø"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estim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</a:rPr>
                      <m:t>,</m:t>
                    </m:r>
                    <m:r>
                      <a:rPr lang="en-US" sz="3200" b="0" i="0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</a:rPr>
                      <m:t> , 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…</m:t>
                        </m:r>
                        <m:r>
                          <a:rPr lang="en-US" sz="32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make predictions</a:t>
                </a:r>
              </a:p>
              <a:p>
                <a:pPr lvl="0" algn="just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using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ula</a:t>
                </a:r>
              </a:p>
              <a:p>
                <a:pPr lvl="0" algn="just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32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32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2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2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…+</m:t>
                          </m:r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buFont typeface="Wingdings" pitchFamily="2" charset="2"/>
                  <a:buChar char="Ø"/>
                </a:pPr>
                <a:endParaRPr lang="en-US" sz="3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900" lvl="0" indent="-342900" algn="just">
                  <a:buFont typeface="Wingdings" pitchFamily="2" charset="2"/>
                  <a:buChar char="Ø"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We estimate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sz="3200" baseline="-25000" dirty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β</a:t>
                </a:r>
                <a:r>
                  <a:rPr lang="en-US" sz="32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β</a:t>
                </a:r>
                <a:r>
                  <a:rPr lang="en-US" sz="32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 β</a:t>
                </a:r>
                <a:r>
                  <a:rPr lang="en-US" sz="3200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s the values that minimize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sum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of squared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esiduals                                              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9" y="381000"/>
                <a:ext cx="10989501" cy="4824141"/>
              </a:xfrm>
              <a:prstGeom prst="rect">
                <a:avLst/>
              </a:prstGeom>
              <a:blipFill rotWithShape="1">
                <a:blip r:embed="rId3"/>
                <a:stretch>
                  <a:fillRect l="-1997" t="-2276" r="-1387" b="-3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0" y="564520"/>
            <a:ext cx="21672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</a:pPr>
            <a:r>
              <a:rPr lang="en-US" sz="110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038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35530"/>
              </p:ext>
            </p:extLst>
          </p:nvPr>
        </p:nvGraphicFramePr>
        <p:xfrm>
          <a:off x="2362200" y="5105400"/>
          <a:ext cx="6746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5"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67468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05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87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09600"/>
            <a:ext cx="8915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14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37784" y="381000"/>
            <a:ext cx="7101840" cy="609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stimating the Coefficients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371600"/>
            <a:ext cx="106984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29536"/>
              </p:ext>
            </p:extLst>
          </p:nvPr>
        </p:nvGraphicFramePr>
        <p:xfrm>
          <a:off x="1066800" y="1004170"/>
          <a:ext cx="100822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8" name="Equation" r:id="rId3" imgW="2882880" imgH="431640" progId="Equation.DSMT4">
                  <p:embed/>
                </p:oleObj>
              </mc:Choice>
              <mc:Fallback>
                <p:oleObj name="Equation" r:id="rId3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04170"/>
                        <a:ext cx="100822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60748" y="2133600"/>
                <a:ext cx="10670296" cy="4554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,</m:t>
                    </m:r>
                    <m:r>
                      <a:rPr lang="en-US" sz="360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/>
                      </a:rPr>
                      <m:t> , </m:t>
                    </m:r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/>
                          </a:rPr>
                          <m:t>,…,</m:t>
                        </m:r>
                        <m:acc>
                          <m:accPr>
                            <m:chr m:val="̂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6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t minimize RSS are the multiple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ast squares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ression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 estimates. The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ple regression coefficient estimates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ve somewhat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icated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s. So, they can easily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ed 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using matrix algebra.</a:t>
                </a:r>
              </a:p>
              <a:p>
                <a:pPr algn="just"/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: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this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son,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ou can use any statistical software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ckage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these coefficient estimates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48" y="2133600"/>
                <a:ext cx="10670296" cy="4554452"/>
              </a:xfrm>
              <a:prstGeom prst="rect">
                <a:avLst/>
              </a:prstGeom>
              <a:blipFill rotWithShape="1">
                <a:blip r:embed="rId5"/>
                <a:stretch>
                  <a:fillRect l="-1713" t="-1473" r="-1713" b="-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993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A34E-3BCC-4AFC-85D8-67F8E9D8ECD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533400"/>
            <a:ext cx="10792216" cy="51816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xample : I</a:t>
            </a:r>
          </a:p>
          <a:p>
            <a:pPr lvl="0">
              <a:spcBef>
                <a:spcPct val="0"/>
              </a:spcBef>
              <a:defRPr/>
            </a:pPr>
            <a:r>
              <a:rPr lang="en-US" sz="4000" dirty="0" smtClean="0">
                <a:latin typeface="Times New Roman" pitchFamily="18" charset="0"/>
                <a:ea typeface="+mj-ea"/>
                <a:cs typeface="Times New Roman" pitchFamily="18" charset="0"/>
              </a:rPr>
              <a:t>Estimate the correlation coefficients for the given data</a:t>
            </a:r>
            <a:endParaRPr lang="en-US" sz="40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371600"/>
            <a:ext cx="106984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765804"/>
              </p:ext>
            </p:extLst>
          </p:nvPr>
        </p:nvGraphicFramePr>
        <p:xfrm>
          <a:off x="2438400" y="2209800"/>
          <a:ext cx="5943600" cy="38861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81200"/>
                <a:gridCol w="1981200"/>
                <a:gridCol w="1981200"/>
              </a:tblGrid>
              <a:tr h="55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Y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X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X2</a:t>
                      </a:r>
                      <a:endParaRPr lang="en-US" sz="24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5787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9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55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7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1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55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5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7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55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4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8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55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3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  <a:tr h="55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755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8093</TotalTime>
  <Words>555</Words>
  <Application>Microsoft Office PowerPoint</Application>
  <PresentationFormat>Custom</PresentationFormat>
  <Paragraphs>242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spect</vt:lpstr>
      <vt:lpstr>Office Theme</vt:lpstr>
      <vt:lpstr>1_Office Theme</vt:lpstr>
      <vt:lpstr>Equation</vt:lpstr>
      <vt:lpstr>Clip</vt:lpstr>
      <vt:lpstr>     Statistical Computation Methods for Data Science (6HC17)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nist</dc:creator>
  <cp:lastModifiedBy>CSI User 0628</cp:lastModifiedBy>
  <cp:revision>1245</cp:revision>
  <dcterms:created xsi:type="dcterms:W3CDTF">2017-03-04T05:36:36Z</dcterms:created>
  <dcterms:modified xsi:type="dcterms:W3CDTF">2019-08-05T17:39:48Z</dcterms:modified>
</cp:coreProperties>
</file>